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5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02283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46121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74150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33114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718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80203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08761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616877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91122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9277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882756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848228-1ACF-4EF9-8B27-66550E3ADDEB}" type="datetimeFigureOut">
              <a:rPr lang="tr-TR" smtClean="0"/>
              <a:t>12.03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19411-103F-4B2A-ABE3-CCE0A28F666A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95379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4.png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47053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1" y="2276475"/>
            <a:ext cx="84677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tr-TR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etotellürik ve Radyo-Manyetotellürik Yöntemler</a:t>
            </a:r>
            <a:endParaRPr lang="tr-TR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1976" y="2039938"/>
            <a:ext cx="53975" cy="14716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pic>
        <p:nvPicPr>
          <p:cNvPr id="40965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705350"/>
            <a:ext cx="1082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35164" y="1576388"/>
            <a:ext cx="71437" cy="19621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4893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88" y="470535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81201" y="2276475"/>
            <a:ext cx="84677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tr-TR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etotellürik ve Radyo-Manyetotellürik Yöntemlerde Düz ve Ters Çözüm</a:t>
            </a:r>
            <a:endParaRPr lang="tr-TR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31976" y="2039938"/>
            <a:ext cx="53975" cy="14716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  <p:pic>
        <p:nvPicPr>
          <p:cNvPr id="4915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6" y="4705350"/>
            <a:ext cx="10826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35164" y="1576388"/>
            <a:ext cx="71437" cy="1962150"/>
          </a:xfrm>
          <a:prstGeom prst="rect">
            <a:avLst/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8077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774825" y="5373689"/>
          <a:ext cx="2940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2043813" imgH="495085" progId="Equation.DSMT4">
                  <p:embed/>
                </p:oleObj>
              </mc:Choice>
              <mc:Fallback>
                <p:oleObj r:id="rId3" imgW="2043813" imgH="495085" progId="Equation.DSMT4">
                  <p:embed/>
                  <p:pic>
                    <p:nvPicPr>
                      <p:cNvPr id="6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5373689"/>
                        <a:ext cx="2940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7175501" y="5373689"/>
          <a:ext cx="3063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5" imgW="2120900" imgH="495300" progId="Equation.DSMT4">
                  <p:embed/>
                </p:oleObj>
              </mc:Choice>
              <mc:Fallback>
                <p:oleObj r:id="rId5" imgW="2120900" imgH="495300" progId="Equation.DSMT4">
                  <p:embed/>
                  <p:pic>
                    <p:nvPicPr>
                      <p:cNvPr id="61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5373689"/>
                        <a:ext cx="30638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r>
                <a:rPr lang="tr-T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MT-RMT YÖNTEMDE DÜZ ÇÖZÜM</a:t>
              </a:r>
            </a:p>
          </p:txBody>
        </p:sp>
        <p:pic>
          <p:nvPicPr>
            <p:cNvPr id="6155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151" name="16 Metin kutusu"/>
          <p:cNvSpPr txBox="1">
            <a:spLocks noChangeArrowheads="1"/>
          </p:cNvSpPr>
          <p:nvPr/>
        </p:nvSpPr>
        <p:spPr bwMode="auto">
          <a:xfrm>
            <a:off x="2351088" y="6308725"/>
            <a:ext cx="1223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/>
              <a:t>TE Modu</a:t>
            </a:r>
          </a:p>
        </p:txBody>
      </p:sp>
      <p:sp>
        <p:nvSpPr>
          <p:cNvPr id="6152" name="17 Metin kutusu"/>
          <p:cNvSpPr txBox="1">
            <a:spLocks noChangeArrowheads="1"/>
          </p:cNvSpPr>
          <p:nvPr/>
        </p:nvSpPr>
        <p:spPr bwMode="auto">
          <a:xfrm>
            <a:off x="8040688" y="6308725"/>
            <a:ext cx="1223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/>
              <a:t>TM Modu</a:t>
            </a:r>
          </a:p>
        </p:txBody>
      </p:sp>
      <p:pic>
        <p:nvPicPr>
          <p:cNvPr id="6153" name="12 Resim" descr="C:\Users\Mine\Desktop\resimler_05_12_mrv_3\3_55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0"/>
          <a:stretch>
            <a:fillRect/>
          </a:stretch>
        </p:blipFill>
        <p:spPr bwMode="auto">
          <a:xfrm>
            <a:off x="3575050" y="981076"/>
            <a:ext cx="5062538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49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79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0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1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2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3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4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7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018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pic>
        <p:nvPicPr>
          <p:cNvPr id="50189" name="20 Resim" descr="C:\Users\ismail\Desktop\Joint\joint\dc_ip_rmt_seis\karedeneme4\joint_500_mticin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0" t="4092" r="23965"/>
          <a:stretch>
            <a:fillRect/>
          </a:stretch>
        </p:blipFill>
        <p:spPr bwMode="auto">
          <a:xfrm>
            <a:off x="2111375" y="836614"/>
            <a:ext cx="240030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190" name="20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r>
                <a:rPr lang="tr-T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MANYETOTELLÜRİK YÖNTEM(Kabuk-Jeotermal-Maden)</a:t>
              </a: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pic>
          <p:nvPicPr>
            <p:cNvPr id="50194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0191" name="Picture 6" descr="E:\proje isleri\freehand de proje icin yapilanlar\P3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1" b="7182"/>
          <a:stretch>
            <a:fillRect/>
          </a:stretch>
        </p:blipFill>
        <p:spPr bwMode="auto">
          <a:xfrm>
            <a:off x="1992314" y="3754438"/>
            <a:ext cx="7991475" cy="305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2" name="Picture 2" descr="E:\yayinlarim\Çalışmalar ile ilgili genel sunum\Paper-018-Figure-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804863"/>
            <a:ext cx="38512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975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j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3064" y="1"/>
            <a:ext cx="140493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1631951" y="182563"/>
            <a:ext cx="7559675" cy="366712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b="1"/>
              <a:t>- Radio-Manyetotellürik Yöntem (Topoğrafyalı Arkeolojik Saha)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24000" y="6548438"/>
            <a:ext cx="9144000" cy="3365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 sz="800" b="1"/>
              <a:t>Sonlu Farklarda Üçgen Gridler Kullanarak DAÖ ve MT 2-B Ters Çözüme Topoğrafya Etkisinin Eklenmesi</a:t>
            </a:r>
            <a:r>
              <a:rPr lang="tr-TR" altLang="tr-TR" sz="800"/>
              <a:t/>
            </a:r>
            <a:br>
              <a:rPr lang="tr-TR" altLang="tr-TR" sz="800"/>
            </a:br>
            <a:r>
              <a:rPr lang="tr-TR" altLang="tr-TR" sz="800"/>
              <a:t>İsmail Demirci Yüksek Lisans Tez Savunması</a:t>
            </a:r>
          </a:p>
        </p:txBody>
      </p:sp>
      <p:sp>
        <p:nvSpPr>
          <p:cNvPr id="51205" name="Rectangle 6"/>
          <p:cNvSpPr>
            <a:spLocks noChangeArrowheads="1"/>
          </p:cNvSpPr>
          <p:nvPr/>
        </p:nvSpPr>
        <p:spPr bwMode="auto">
          <a:xfrm>
            <a:off x="2208214" y="5805488"/>
            <a:ext cx="39957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 sz="1400">
                <a:solidFill>
                  <a:schemeClr val="bg1"/>
                </a:solidFill>
              </a:rPr>
              <a:t>Tasarlanan 2-B yer elektrik modeli (Eğim 26</a:t>
            </a:r>
            <a:r>
              <a:rPr lang="tr-TR" altLang="tr-TR" sz="1400" baseline="30000">
                <a:solidFill>
                  <a:schemeClr val="bg1"/>
                </a:solidFill>
              </a:rPr>
              <a:t>0</a:t>
            </a:r>
            <a:r>
              <a:rPr lang="tr-TR" altLang="tr-TR" sz="1400">
                <a:solidFill>
                  <a:schemeClr val="bg1"/>
                </a:solidFill>
              </a:rPr>
              <a:t>),</a:t>
            </a:r>
            <a:endParaRPr lang="en-US" altLang="tr-TR" sz="1400">
              <a:solidFill>
                <a:schemeClr val="bg1"/>
              </a:solidFill>
            </a:endParaRPr>
          </a:p>
        </p:txBody>
      </p:sp>
      <p:sp>
        <p:nvSpPr>
          <p:cNvPr id="51206" name="Rectangle 8"/>
          <p:cNvSpPr>
            <a:spLocks noChangeArrowheads="1"/>
          </p:cNvSpPr>
          <p:nvPr/>
        </p:nvSpPr>
        <p:spPr bwMode="auto">
          <a:xfrm>
            <a:off x="8328026" y="2349500"/>
            <a:ext cx="1439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 sz="1600">
                <a:solidFill>
                  <a:schemeClr val="bg1"/>
                </a:solidFill>
              </a:rPr>
              <a:t>TE modu için</a:t>
            </a:r>
          </a:p>
        </p:txBody>
      </p:sp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7212014" y="2638425"/>
            <a:ext cx="35639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tr-TR" altLang="tr-TR" sz="1400">
                <a:solidFill>
                  <a:schemeClr val="bg1"/>
                </a:solidFill>
              </a:rPr>
              <a:t>Ölçülen ve Kuramsal Veri Yapma-Kesitleri </a:t>
            </a:r>
            <a:endParaRPr lang="en-US" altLang="tr-TR" sz="1400">
              <a:solidFill>
                <a:schemeClr val="bg1"/>
              </a:solidFill>
            </a:endParaRPr>
          </a:p>
        </p:txBody>
      </p:sp>
      <p:pic>
        <p:nvPicPr>
          <p:cNvPr id="51208" name="Picture 10" descr="cakism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3" t="833" r="8409" b="833"/>
          <a:stretch>
            <a:fillRect/>
          </a:stretch>
        </p:blipFill>
        <p:spPr bwMode="auto">
          <a:xfrm>
            <a:off x="7294563" y="2943226"/>
            <a:ext cx="3351212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9" name="Picture 11" descr="mode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5" t="4207" r="801" b="6165"/>
          <a:stretch>
            <a:fillRect/>
          </a:stretch>
        </p:blipFill>
        <p:spPr bwMode="auto">
          <a:xfrm>
            <a:off x="1543051" y="620714"/>
            <a:ext cx="5705475" cy="513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187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2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28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29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0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2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2237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tr-TR" altLang="tr-TR"/>
          </a:p>
        </p:txBody>
      </p:sp>
      <p:grpSp>
        <p:nvGrpSpPr>
          <p:cNvPr id="52238" name="21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endPara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endParaRPr>
            </a:p>
          </p:txBody>
        </p:sp>
        <p:pic>
          <p:nvPicPr>
            <p:cNvPr id="52243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239" name="24 Dikdörtgen"/>
          <p:cNvSpPr>
            <a:spLocks noChangeArrowheads="1"/>
          </p:cNvSpPr>
          <p:nvPr/>
        </p:nvSpPr>
        <p:spPr bwMode="auto">
          <a:xfrm>
            <a:off x="2711451" y="115889"/>
            <a:ext cx="7705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b="1"/>
              <a:t>- Radio-Manyetotellürik Yöntem (Fay)</a:t>
            </a:r>
          </a:p>
        </p:txBody>
      </p:sp>
      <p:pic>
        <p:nvPicPr>
          <p:cNvPr id="52240" name="25 Resim" descr="C:\Users\Zcan\Desktop\Figure_Hepsi\PNG\Figure_1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5" r="5386" b="47966"/>
          <a:stretch>
            <a:fillRect/>
          </a:stretch>
        </p:blipFill>
        <p:spPr bwMode="auto">
          <a:xfrm>
            <a:off x="1487488" y="836613"/>
            <a:ext cx="4305301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3495676"/>
            <a:ext cx="5091112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169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9 Dikdörtgen"/>
          <p:cNvSpPr>
            <a:spLocks noChangeArrowheads="1"/>
          </p:cNvSpPr>
          <p:nvPr/>
        </p:nvSpPr>
        <p:spPr bwMode="auto">
          <a:xfrm>
            <a:off x="1631951" y="908051"/>
            <a:ext cx="4176713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Manyetotellürik (MT) yerin manyetik alanındaki değişimlerden yararlanarak yer içi iletkenlik yapısını bulmayı amaçlayan doğal kaynaklı elektromanyetik yöntemdir.</a:t>
            </a:r>
          </a:p>
          <a:p>
            <a:pPr eaLnBrk="1" hangingPunct="1"/>
            <a:endParaRPr lang="tr-TR" altLang="tr-TR"/>
          </a:p>
          <a:p>
            <a:pPr eaLnBrk="1" hangingPunct="1"/>
            <a:endParaRPr lang="tr-TR" altLang="tr-TR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1Hz’in üstündeki frekans içeriği için atmosferde oluşan yıldırım ve şimşekler, 1 hertz'in altındaki frekans içeriği güneşten gelen yükler ile manyetosfer sınırındaki girişimler yöntemde doğal kaynak olarak kullanılır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endParaRPr lang="tr-TR" altLang="tr-TR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tr-TR" altLang="tr-TR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Yöntemde elektrik ve manyetik alanın zamana göre değişimi ölçülmektedir. </a:t>
            </a:r>
          </a:p>
        </p:txBody>
      </p:sp>
      <p:grpSp>
        <p:nvGrpSpPr>
          <p:cNvPr id="41987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r" eaLnBrk="1" hangingPunct="1">
                <a:defRPr/>
              </a:pPr>
              <a:r>
                <a:rPr lang="tr-T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  <a:cs typeface="Arial" charset="0"/>
                </a:rPr>
                <a:t>Manyetotellürik</a:t>
              </a:r>
            </a:p>
          </p:txBody>
        </p:sp>
        <p:pic>
          <p:nvPicPr>
            <p:cNvPr id="41990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988" name="Picture 6" descr="E:\yayinlarim\Çalışmalar ile ilgili genel sunum\MT-Signal-Sources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2205038"/>
            <a:ext cx="45720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734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Manyetotellürik</a:t>
              </a: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 Yöntemde Nasıl Ölçü Alınır ?</a:t>
              </a:r>
              <a:endParaRPr lang="tr-TR" sz="2400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43016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3011" name="Picture 2" descr="E:\yayinlarim\Çalışmalar ile ilgili genel sunum\image0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1" y="836614"/>
            <a:ext cx="4943475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 descr="E:\yayinlarim\Çalışmalar ile ilgili genel sunum\mtu-equi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4221163"/>
            <a:ext cx="3981450" cy="193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2" descr="E:\masaustu\masaüstü\ozel\resimlerimm\DSC0731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242"/>
          <a:stretch>
            <a:fillRect/>
          </a:stretch>
        </p:blipFill>
        <p:spPr bwMode="auto">
          <a:xfrm>
            <a:off x="6816726" y="2997201"/>
            <a:ext cx="3590925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3" descr="E:\masaustu\masaüstü\ozel\resimlerimm\DSC0732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1125539"/>
            <a:ext cx="2400300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835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6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Manyetotellürik</a:t>
              </a: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 Yöntemde Nasıl Ölçü Alınır ?</a:t>
              </a:r>
              <a:endParaRPr lang="tr-TR" sz="2400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131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7" name="Picture 3" descr="E:\yayinlarim\Çalışmalar ile ilgili genel sunum\MTTimeSeri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94"/>
          <a:stretch>
            <a:fillRect/>
          </a:stretch>
        </p:blipFill>
        <p:spPr bwMode="auto">
          <a:xfrm>
            <a:off x="1558926" y="836613"/>
            <a:ext cx="4176713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64201" y="908051"/>
          <a:ext cx="9255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571252" imgH="444307" progId="Equation.DSMT4">
                  <p:embed/>
                </p:oleObj>
              </mc:Choice>
              <mc:Fallback>
                <p:oleObj name="Equation" r:id="rId5" imgW="571252" imgH="444307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908051"/>
                        <a:ext cx="9255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6743700" y="908050"/>
          <a:ext cx="14938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002865" imgH="482391" progId="Equation.DSMT4">
                  <p:embed/>
                </p:oleObj>
              </mc:Choice>
              <mc:Fallback>
                <p:oleObj name="Equation" r:id="rId7" imgW="1002865" imgH="482391" progId="Equation.DSMT4">
                  <p:embed/>
                  <p:pic>
                    <p:nvPicPr>
                      <p:cNvPr id="51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908050"/>
                        <a:ext cx="149383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5664200" y="1700214"/>
          <a:ext cx="15875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952087" imgH="431613" progId="Equation.DSMT4">
                  <p:embed/>
                </p:oleObj>
              </mc:Choice>
              <mc:Fallback>
                <p:oleObj name="Equation" r:id="rId9" imgW="952087" imgH="431613" progId="Equation.DSMT4">
                  <p:embed/>
                  <p:pic>
                    <p:nvPicPr>
                      <p:cNvPr id="51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00214"/>
                        <a:ext cx="15875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5664200" y="2525714"/>
          <a:ext cx="2439988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803400" imgH="508000" progId="Equation.DSMT4">
                  <p:embed/>
                </p:oleObj>
              </mc:Choice>
              <mc:Fallback>
                <p:oleObj name="Equation" r:id="rId11" imgW="1803400" imgH="508000" progId="Equation.DSMT4">
                  <p:embed/>
                  <p:pic>
                    <p:nvPicPr>
                      <p:cNvPr id="51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525714"/>
                        <a:ext cx="2439988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8" name="13 Resim" descr="C:\decveri\decomposition_p1_1_10\101_30der\2.t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1" t="4105" r="8611" b="51012"/>
          <a:stretch>
            <a:fillRect/>
          </a:stretch>
        </p:blipFill>
        <p:spPr bwMode="auto">
          <a:xfrm>
            <a:off x="1631950" y="3933825"/>
            <a:ext cx="529113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15 Resim" descr="mtkuramsal.ti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" t="4710" r="64052" b="5066"/>
          <a:stretch>
            <a:fillRect/>
          </a:stretch>
        </p:blipFill>
        <p:spPr bwMode="auto">
          <a:xfrm>
            <a:off x="8256589" y="1341438"/>
            <a:ext cx="2376487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180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Kullanım Alanları</a:t>
              </a:r>
            </a:p>
          </p:txBody>
        </p:sp>
        <p:pic>
          <p:nvPicPr>
            <p:cNvPr id="44037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11 Dikdörtgen"/>
          <p:cNvSpPr/>
          <p:nvPr/>
        </p:nvSpPr>
        <p:spPr>
          <a:xfrm>
            <a:off x="1631950" y="1087438"/>
            <a:ext cx="9036050" cy="50784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endParaRPr lang="tr-TR" b="1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Derin kabuk araştırmaları</a:t>
            </a: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Volkan ve </a:t>
            </a:r>
            <a:r>
              <a:rPr lang="tr-TR" dirty="0" err="1">
                <a:latin typeface="Arial" charset="0"/>
                <a:cs typeface="Arial" charset="0"/>
              </a:rPr>
              <a:t>Mağma</a:t>
            </a:r>
            <a:r>
              <a:rPr lang="tr-TR" dirty="0">
                <a:latin typeface="Arial" charset="0"/>
                <a:cs typeface="Arial" charset="0"/>
              </a:rPr>
              <a:t> araştırmaları</a:t>
            </a: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Petrol ve doğalgaz aramaları</a:t>
            </a: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Jeotermal alanların aranması</a:t>
            </a: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Jeolojik yapı araştırmaları</a:t>
            </a: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 algn="ctr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Kırık ve süreksiz bölgelerin araştırılması</a:t>
            </a:r>
          </a:p>
          <a:p>
            <a:pPr marL="360000" indent="-360000" algn="ctr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3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 err="1">
                  <a:solidFill>
                    <a:schemeClr val="bg1"/>
                  </a:solidFill>
                  <a:latin typeface="Arial" charset="0"/>
                  <a:cs typeface="Arial" charset="0"/>
                </a:rPr>
                <a:t>Radio</a:t>
              </a: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-Manyetotellürik</a:t>
              </a:r>
            </a:p>
          </p:txBody>
        </p:sp>
        <p:pic>
          <p:nvPicPr>
            <p:cNvPr id="45063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59" name="9 Dikdörtgen"/>
          <p:cNvSpPr>
            <a:spLocks noChangeArrowheads="1"/>
          </p:cNvSpPr>
          <p:nvPr/>
        </p:nvSpPr>
        <p:spPr bwMode="auto">
          <a:xfrm>
            <a:off x="1524000" y="981076"/>
            <a:ext cx="651668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0363" indent="-360363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Radio-Manyetotellürik (MT) yerin manyetik alanındaki değişimlerden yararlanarak sığ yer içi iletkenlik yapısını bulmayı amaçlayan yapay kaynaklı elektromanyetik yöntemdir.</a:t>
            </a:r>
          </a:p>
          <a:p>
            <a:pPr eaLnBrk="1" hangingPunct="1"/>
            <a:endParaRPr lang="tr-TR" altLang="tr-TR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Yöntemde kaynak olarak askeri yayın yapan radyo vericileri kaynak olarak kullanılır</a:t>
            </a:r>
          </a:p>
          <a:p>
            <a:pPr eaLnBrk="1" hangingPunct="1"/>
            <a:endParaRPr lang="tr-TR" altLang="tr-TR"/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tr-TR" altLang="tr-TR"/>
              <a:t>Yöntemde manyetotellürik yönteme benzer şekilde elektrik ve manyetik alanın zamana göre değişimi ölçülmektedir. </a:t>
            </a:r>
          </a:p>
        </p:txBody>
      </p:sp>
      <p:pic>
        <p:nvPicPr>
          <p:cNvPr id="45060" name="Picture 3" descr="E:\yayinlarim\Çalışmalar ile ilgili genel sunum\Lualualei_VLF_transmit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1341439"/>
            <a:ext cx="2398712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3922713"/>
            <a:ext cx="56515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38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 err="1">
                  <a:solidFill>
                    <a:schemeClr val="bg1"/>
                  </a:solidFill>
                  <a:latin typeface="Arial" charset="0"/>
                  <a:cs typeface="Arial" charset="0"/>
                </a:rPr>
                <a:t>Radio</a:t>
              </a: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-Manyetotellürik</a:t>
              </a: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 Yöntemde Nasıl Ölçü Alınır ?</a:t>
              </a:r>
              <a:endParaRPr lang="tr-TR" sz="2400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46087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6083" name="Picture 2" descr="E:\yayinlarim\Çalışmalar ile ilgili genel sunum\F1.lar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052514"/>
            <a:ext cx="4105275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1" y="1125539"/>
            <a:ext cx="4049713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950" y="3978276"/>
            <a:ext cx="369570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7830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 err="1">
                  <a:solidFill>
                    <a:schemeClr val="bg1"/>
                  </a:solidFill>
                  <a:latin typeface="Arial" charset="0"/>
                  <a:cs typeface="Arial" charset="0"/>
                </a:rPr>
                <a:t>Radio</a:t>
              </a: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-Manyetotellürik</a:t>
              </a:r>
              <a:r>
                <a:rPr lang="tr-TR" alt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 Yöntemde Veri Sunumu</a:t>
              </a:r>
              <a:endParaRPr lang="tr-TR" sz="2400" b="1" dirty="0">
                <a:solidFill>
                  <a:schemeClr val="bg1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47111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7107" name="Picture 12" descr="psT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924176"/>
            <a:ext cx="3729038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13" descr="ps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2924176"/>
            <a:ext cx="395287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11" descr="model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806450"/>
            <a:ext cx="34305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979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19 Grup"/>
          <p:cNvGrpSpPr>
            <a:grpSpLocks/>
          </p:cNvGrpSpPr>
          <p:nvPr/>
        </p:nvGrpSpPr>
        <p:grpSpPr bwMode="auto">
          <a:xfrm>
            <a:off x="1524000" y="1"/>
            <a:ext cx="9144000" cy="792163"/>
            <a:chOff x="0" y="0"/>
            <a:chExt cx="9175475" cy="792000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755065" y="0"/>
              <a:ext cx="8420410" cy="792000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chemeClr val="bg2"/>
                </a:gs>
                <a:gs pos="100000">
                  <a:schemeClr val="tx2"/>
                </a:gs>
              </a:gsLst>
              <a:lin ang="0" scaled="0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marL="0" lvl="2" algn="r">
                <a:defRPr/>
              </a:pPr>
              <a:r>
                <a:rPr lang="tr-TR" sz="2400" b="1" dirty="0">
                  <a:solidFill>
                    <a:schemeClr val="bg1"/>
                  </a:solidFill>
                  <a:latin typeface="Arial" charset="0"/>
                  <a:cs typeface="Arial" charset="0"/>
                </a:rPr>
                <a:t>Kullanım Alanları</a:t>
              </a:r>
            </a:p>
          </p:txBody>
        </p:sp>
        <p:pic>
          <p:nvPicPr>
            <p:cNvPr id="48133" name="Picture 9" descr="C:\Users\ismail\Desktop\tezöneri ve tik\tez yazımı\GMG_Logo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92000" cy="79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11 Dikdörtgen"/>
          <p:cNvSpPr/>
          <p:nvPr/>
        </p:nvSpPr>
        <p:spPr>
          <a:xfrm>
            <a:off x="2208214" y="1052514"/>
            <a:ext cx="7991475" cy="48021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endParaRPr lang="tr-TR" b="1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Süreksizlik ve çatlaklı bölgelerin aranması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Yer altı suyu araştırmaları ve hidrojeolojik amaçlı uygulamalar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Gömülü yapı ve cisimlerin aranması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Çevre kirliliği araştırmaları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Mühendislik Jeofiziği uygulamaları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Karstik boşlukların aranması</a:t>
            </a:r>
          </a:p>
          <a:p>
            <a:pPr indent="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marL="360000" indent="-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Maden ve cevher </a:t>
            </a:r>
            <a:r>
              <a:rPr lang="tr-TR" dirty="0" err="1">
                <a:latin typeface="Arial" charset="0"/>
                <a:cs typeface="Arial" charset="0"/>
              </a:rPr>
              <a:t>zonları</a:t>
            </a:r>
            <a:r>
              <a:rPr lang="tr-TR" dirty="0">
                <a:latin typeface="Arial" charset="0"/>
                <a:cs typeface="Arial" charset="0"/>
              </a:rPr>
              <a:t> ve sokulum yapılarının aranması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  <a:p>
            <a:pPr indent="360000">
              <a:buFont typeface="Wingdings" pitchFamily="2" charset="2"/>
              <a:buChar char="q"/>
              <a:defRPr/>
            </a:pPr>
            <a:r>
              <a:rPr lang="tr-TR" dirty="0">
                <a:latin typeface="Arial" charset="0"/>
                <a:cs typeface="Arial" charset="0"/>
              </a:rPr>
              <a:t>Arkeolojik yapıların aranması</a:t>
            </a:r>
          </a:p>
          <a:p>
            <a:pPr marL="360000" indent="-360000">
              <a:buFont typeface="Wingdings" pitchFamily="2" charset="2"/>
              <a:buChar char="q"/>
              <a:defRPr/>
            </a:pPr>
            <a:endParaRPr lang="tr-TR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22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1</Words>
  <Application>Microsoft Office PowerPoint</Application>
  <PresentationFormat>Widescreen</PresentationFormat>
  <Paragraphs>6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Wingdings</vt:lpstr>
      <vt:lpstr>Office Theme</vt:lpstr>
      <vt:lpstr>MathType 6.0 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DEMIRCI</dc:creator>
  <cp:lastModifiedBy>Ismail DEMIRCI</cp:lastModifiedBy>
  <cp:revision>1</cp:revision>
  <dcterms:created xsi:type="dcterms:W3CDTF">2018-03-12T15:02:11Z</dcterms:created>
  <dcterms:modified xsi:type="dcterms:W3CDTF">2018-03-12T15:02:42Z</dcterms:modified>
</cp:coreProperties>
</file>